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466" r:id="rId5"/>
    <p:sldId id="467" r:id="rId6"/>
    <p:sldId id="468" r:id="rId7"/>
    <p:sldId id="258" r:id="rId8"/>
    <p:sldId id="454" r:id="rId9"/>
    <p:sldId id="470" r:id="rId10"/>
    <p:sldId id="469" r:id="rId11"/>
    <p:sldId id="434" r:id="rId12"/>
    <p:sldId id="471" r:id="rId13"/>
    <p:sldId id="472" r:id="rId14"/>
    <p:sldId id="473" r:id="rId15"/>
    <p:sldId id="474" r:id="rId16"/>
    <p:sldId id="475" r:id="rId17"/>
    <p:sldId id="476" r:id="rId18"/>
    <p:sldId id="477" r:id="rId19"/>
    <p:sldId id="257" r:id="rId20"/>
    <p:sldId id="478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EBF7"/>
    <a:srgbClr val="663300"/>
    <a:srgbClr val="7CA1CE"/>
    <a:srgbClr val="F2EFF5"/>
    <a:srgbClr val="F3F9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48" autoAdjust="0"/>
  </p:normalViewPr>
  <p:slideViewPr>
    <p:cSldViewPr showGuides="1">
      <p:cViewPr varScale="1">
        <p:scale>
          <a:sx n="44" d="100"/>
          <a:sy n="44" d="100"/>
        </p:scale>
        <p:origin x="1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708" y="-5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1" Type="http://schemas.openxmlformats.org/officeDocument/2006/relationships/image" Target="../media/image29.wmf"/><Relationship Id="rId10" Type="http://schemas.openxmlformats.org/officeDocument/2006/relationships/image" Target="../media/image28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E9E300-9969-4352-BB85-193490C8C063}" type="datetimeFigureOut">
              <a:rPr lang="ru-RU" smtClean="0"/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r>
              <a:rPr lang="ru-RU" dirty="0" smtClean="0"/>
              <a:t>Ведение в степень</a:t>
            </a:r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smtClean="0"/>
              <a:t>Для визуализации</a:t>
            </a:r>
            <a:r>
              <a:rPr lang="ru-RU" baseline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Работа по теме урока. Для демонстрации действий необходимо нажимать на систему уравнений на голубом фоне</a:t>
            </a:r>
            <a:r>
              <a:rPr lang="ru-RU" baseline="0" dirty="0" smtClean="0"/>
              <a:t> – 5 раз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необходимо последовательно нажимать на систему уравнений – 7 р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Нажимаем на кнопку «</a:t>
            </a:r>
            <a:r>
              <a:rPr lang="en-US" dirty="0" smtClean="0"/>
              <a:t>i</a:t>
            </a:r>
            <a:r>
              <a:rPr lang="ru-RU" dirty="0" smtClean="0"/>
              <a:t>» – один раз, все остальные действия на слайде настроены на автоматический показ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ru-RU" dirty="0" smtClean="0"/>
              <a:t>Для визуализации</a:t>
            </a:r>
            <a:r>
              <a:rPr lang="ru-RU" baseline="0" dirty="0" smtClean="0"/>
              <a:t> решения и правильного ответа  необходимо последовательно нажимать на систему уравнений на голубом фоне – 4 раза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73E5-9D52-4926-9160-E15D4F78204E}" type="slidenum">
              <a:rPr lang="ru-RU" smtClean="0"/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 – 7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683568" y="1916832"/>
            <a:ext cx="6893562" cy="259228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систем линейных уравнений. 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4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44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305590" y="5517232"/>
            <a:ext cx="4266410" cy="648072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ы к урокам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305590" y="6339842"/>
            <a:ext cx="7076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атанова</a:t>
            </a:r>
            <a:r>
              <a:rPr lang="ru-RU" sz="1600" b="1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.Н. МБОУ СОШ №256</a:t>
            </a:r>
            <a:r>
              <a:rPr lang="ru-RU" sz="1600" b="1" baseline="0" dirty="0" smtClean="0">
                <a:solidFill>
                  <a:srgbClr val="7CA1C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О ЗАТО Фокино Приморский край</a:t>
            </a:r>
            <a:endParaRPr lang="ru-RU" sz="1600" b="1" dirty="0">
              <a:solidFill>
                <a:srgbClr val="7CA1C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https://media.baamboozle.com/uploads/images/441113/1628332827_163257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67924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03413" y="2205136"/>
            <a:ext cx="4133697" cy="4320207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4637640" y="2204864"/>
            <a:ext cx="4133697" cy="431204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393677" y="1988840"/>
            <a:ext cx="8352928" cy="4608511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393677" y="1196752"/>
            <a:ext cx="8352928" cy="64807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405652" y="2996952"/>
            <a:ext cx="8342778" cy="3528392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 userDrawn="1"/>
        </p:nvSpPr>
        <p:spPr>
          <a:xfrm>
            <a:off x="395501" y="2492896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628800"/>
            <a:ext cx="8352928" cy="720080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773553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73553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4716016" y="3645024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716016" y="4761148"/>
            <a:ext cx="3654431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50800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418410" y="2060848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431798" y="4365104"/>
            <a:ext cx="8352928" cy="2232248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8410" y="1317127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-279" y="1217220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403413" y="2060848"/>
            <a:ext cx="4133697" cy="446449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637640" y="2060848"/>
            <a:ext cx="4133697" cy="445606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14556" y="1844824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14556" y="964665"/>
            <a:ext cx="8352928" cy="73614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7596336" y="712636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31798" y="4293096"/>
            <a:ext cx="8352928" cy="230425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2276872"/>
            <a:ext cx="4133697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 userDrawn="1"/>
        </p:nvSpPr>
        <p:spPr>
          <a:xfrm>
            <a:off x="4637640" y="2281302"/>
            <a:ext cx="4118701" cy="430739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3413" y="1561373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03413" y="1628800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18410" y="4157464"/>
            <a:ext cx="8352928" cy="237626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 userDrawn="1"/>
        </p:nvSpPr>
        <p:spPr>
          <a:xfrm>
            <a:off x="403413" y="1628800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403413" y="2708920"/>
            <a:ext cx="8324191" cy="3888432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79" y="152889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7599690" y="1024837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06442" y="332656"/>
            <a:ext cx="3888432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</a:t>
            </a:r>
            <a:endParaRPr lang="ru-RU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417FF8-6AA0-45F8-B43F-FCD1FC25802E}" type="datetimeFigureOut">
              <a:rPr lang="ru-RU" smtClean="0"/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8828E67-5B56-4241-BEC3-0CC619FB6B96}" type="slidenum">
              <a:rPr lang="ru-RU" smtClean="0"/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2276872"/>
            <a:ext cx="8324191" cy="432048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408550" y="1548059"/>
            <a:ext cx="8319054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-2638" y="1618768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706442" y="332656"/>
            <a:ext cx="7776864" cy="1080120"/>
          </a:xfrm>
          <a:prstGeom prst="rect">
            <a:avLst/>
          </a:prstGeom>
          <a:solidFill>
            <a:schemeClr val="tx2">
              <a:lumMod val="75000"/>
            </a:schemeClr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Решение</a:t>
            </a:r>
            <a:r>
              <a:rPr lang="ru-RU" sz="32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Способ подстановки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611560" y="728700"/>
            <a:ext cx="7920880" cy="5724636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4860032" y="404664"/>
            <a:ext cx="3960440" cy="648072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и 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2" descr="https://goods.kaypu.com/photo/537e6f6997b6098a3618bafd.jpg"/>
          <p:cNvPicPr>
            <a:picLocks noChangeAspect="1" noChangeArrowheads="1"/>
          </p:cNvPicPr>
          <p:nvPr userDrawn="1"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56176" y="1128748"/>
            <a:ext cx="2366060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https://cdn1.ozone.ru/s3/multimedia-k/6455066516.jpg"/>
          <p:cNvPicPr>
            <a:picLocks noChangeAspect="1" noChangeArrowheads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3888" y="1268588"/>
            <a:ext cx="2397722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fkniga.ru/media/product/07/07050302/KA-00394053_02.jpg"/>
          <p:cNvPicPr>
            <a:picLocks noChangeAspect="1" noChangeArrowheads="1"/>
          </p:cNvPicPr>
          <p:nvPr userDrawn="1"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6444208" y="3356992"/>
            <a:ext cx="2425137" cy="323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Обложка книги Алгебра 7 класс. Учебник. ФГОС, Автор Колягин Ю.М. Ткачева М.В. Фёдорова Н.Е., издательство Просвещение | купить в книжном магазине Рослит"/>
          <p:cNvPicPr>
            <a:picLocks noChangeAspect="1" noChangeArrowheads="1"/>
          </p:cNvPicPr>
          <p:nvPr userDrawn="1"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55891" y="2778082"/>
            <a:ext cx="2425753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sun9-71.userapi.com/impf/LSTCBz44icSV5n0wBGqfgrJT6yo_LD0iEZ08iQ/eeHGTKx2A0Q.jpg?size=859x1080&amp;quality=96&amp;sign=20dbe97d4a4777ebebb374bbd7ed0743&amp;c_uniq_tag=814dr6Cx5lbjMCT95WOfmtnhm4uxk9GGkUFMmqHaN08&amp;type=album"/>
          <p:cNvPicPr>
            <a:picLocks noChangeAspect="1" noChangeArrowheads="1"/>
          </p:cNvPicPr>
          <p:nvPr userDrawn="1"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954907" y="3623664"/>
            <a:ext cx="2355371" cy="323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409904" y="260648"/>
            <a:ext cx="8324191" cy="6336704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403413" y="1916832"/>
            <a:ext cx="8324191" cy="4680520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389044" y="1217220"/>
            <a:ext cx="8352928" cy="623346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403413" y="1171701"/>
            <a:ext cx="8324191" cy="936104"/>
          </a:xfrm>
          <a:prstGeom prst="rect">
            <a:avLst/>
          </a:prstGeom>
          <a:solidFill>
            <a:schemeClr val="bg1"/>
          </a:solidFill>
          <a:ln w="539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403413" y="2204864"/>
            <a:ext cx="8324191" cy="4392488"/>
          </a:xfrm>
          <a:prstGeom prst="rect">
            <a:avLst/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-14648" y="1117313"/>
            <a:ext cx="1547664" cy="5040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251520" y="332656"/>
            <a:ext cx="8640960" cy="720080"/>
          </a:xfrm>
          <a:prstGeom prst="rect">
            <a:avLst/>
          </a:prstGeom>
          <a:solidFill>
            <a:schemeClr val="tx2">
              <a:lumMod val="50000"/>
            </a:schemeClr>
          </a:solidFill>
          <a:ln w="539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  <a:r>
              <a:rPr lang="ru-RU" sz="2800" b="1" baseline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ем линейных уравнений. 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endParaRPr lang="ru-RU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image" Target="../media/image7.jpeg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s://catherineasquithgallery.com/uploads/posts/2021-02/1612779830_16-p-goluboi-fon-v-kletku-21.jpg"/>
          <p:cNvPicPr>
            <a:picLocks noChangeAspect="1" noChangeArrowheads="1"/>
          </p:cNvPicPr>
          <p:nvPr userDrawn="1"/>
        </p:nvPicPr>
        <p:blipFill rotWithShape="1">
          <a:blip r:embed="rId25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t="-271" b="-1"/>
          <a:stretch>
            <a:fillRect/>
          </a:stretch>
        </p:blipFill>
        <p:spPr bwMode="auto">
          <a:xfrm>
            <a:off x="0" y="0"/>
            <a:ext cx="9166504" cy="687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Рамка 7"/>
          <p:cNvSpPr/>
          <p:nvPr userDrawn="1"/>
        </p:nvSpPr>
        <p:spPr>
          <a:xfrm>
            <a:off x="107504" y="116632"/>
            <a:ext cx="8928992" cy="6624736"/>
          </a:xfrm>
          <a:prstGeom prst="frame">
            <a:avLst>
              <a:gd name="adj1" fmla="val 1206"/>
            </a:avLst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wmf"/><Relationship Id="rId11" Type="http://schemas.openxmlformats.org/officeDocument/2006/relationships/notesSlide" Target="../notesSlides/notesSlide9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4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8.wmf"/><Relationship Id="rId11" Type="http://schemas.openxmlformats.org/officeDocument/2006/relationships/notesSlide" Target="../notesSlides/notesSlide12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2.wmf"/><Relationship Id="rId13" Type="http://schemas.openxmlformats.org/officeDocument/2006/relationships/notesSlide" Target="../notesSlides/notesSlide13.xml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7.wmf"/><Relationship Id="rId13" Type="http://schemas.openxmlformats.org/officeDocument/2006/relationships/notesSlide" Target="../notesSlides/notesSlide14.xml"/><Relationship Id="rId12" Type="http://schemas.openxmlformats.org/officeDocument/2006/relationships/vmlDrawing" Target="../drawings/vmlDrawing12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2.wmf"/><Relationship Id="rId13" Type="http://schemas.openxmlformats.org/officeDocument/2006/relationships/notesSlide" Target="../notesSlides/notesSlide15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66.wmf"/><Relationship Id="rId1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hyperlink" Target="https://media.baamboozle.com/uploads/images/441113/1628332827_163257.png" TargetMode="External"/><Relationship Id="rId2" Type="http://schemas.openxmlformats.org/officeDocument/2006/relationships/hyperlink" Target="http://karmanform.ucoz.ru/" TargetMode="External"/><Relationship Id="rId1" Type="http://schemas.openxmlformats.org/officeDocument/2006/relationships/hyperlink" Target="https://catherineasquithgallery.com/uploads/posts/2021-02/1612779830_16-p-goluboi-fon-v-kletku-21.jpg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hyperlink" Target="https://znanio.ru/" TargetMode="Externa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5.xml"/><Relationship Id="rId7" Type="http://schemas.openxmlformats.org/officeDocument/2006/relationships/slide" Target="slide5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slide" Target="slide4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20.xml"/><Relationship Id="rId1" Type="http://schemas.openxmlformats.org/officeDocument/2006/relationships/image" Target="../media/image11.tif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2" Type="http://schemas.openxmlformats.org/officeDocument/2006/relationships/notesSlide" Target="../notesSlides/notesSlide3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0.xml"/><Relationship Id="rId1" Type="http://schemas.openxmlformats.org/officeDocument/2006/relationships/image" Target="../media/image11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25" Type="http://schemas.openxmlformats.org/officeDocument/2006/relationships/notesSlide" Target="../notesSlides/notesSlide5.xml"/><Relationship Id="rId24" Type="http://schemas.openxmlformats.org/officeDocument/2006/relationships/vmlDrawing" Target="../drawings/vmlDrawing4.vml"/><Relationship Id="rId23" Type="http://schemas.openxmlformats.org/officeDocument/2006/relationships/slideLayout" Target="../slideLayouts/slideLayout11.xml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21.bin"/><Relationship Id="rId20" Type="http://schemas.openxmlformats.org/officeDocument/2006/relationships/image" Target="../media/image28.wmf"/><Relationship Id="rId2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19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25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2" Type="http://schemas.openxmlformats.org/officeDocument/2006/relationships/notesSlide" Target="../notesSlides/notesSlide6.xml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1.xml"/><Relationship Id="rId1" Type="http://schemas.openxmlformats.org/officeDocument/2006/relationships/image" Target="../media/image11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.xml"/><Relationship Id="rId8" Type="http://schemas.openxmlformats.org/officeDocument/2006/relationships/image" Target="../media/image35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32.wmf"/><Relationship Id="rId11" Type="http://schemas.openxmlformats.org/officeDocument/2006/relationships/notesSlide" Target="../notesSlides/notesSlide8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Изображение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1460" y="6309360"/>
            <a:ext cx="7050405" cy="295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подстановки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44550" y="2471738"/>
          <a:ext cx="26939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0" name="Equation" r:id="rId1" imgW="23164800" imgH="10972800" progId="Equation.DSMT4">
                  <p:embed/>
                </p:oleObj>
              </mc:Choice>
              <mc:Fallback>
                <p:oleObj name="Equation" r:id="rId1" imgW="23164800" imgH="10972800" progId="Equation.DSMT4">
                  <p:embed/>
                  <p:pic>
                    <p:nvPicPr>
                      <p:cNvPr id="0" name="Изображение 214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471738"/>
                        <a:ext cx="2693988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78225" y="2401888"/>
          <a:ext cx="48180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1" name="Equation" r:id="rId3" imgW="41452800" imgH="12192000" progId="Equation.DSMT4">
                  <p:embed/>
                </p:oleObj>
              </mc:Choice>
              <mc:Fallback>
                <p:oleObj name="Equation" r:id="rId3" imgW="41452800" imgH="12192000" progId="Equation.DSMT4">
                  <p:embed/>
                  <p:pic>
                    <p:nvPicPr>
                      <p:cNvPr id="0" name="Изображение 214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401888"/>
                        <a:ext cx="48180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54063" y="4076700"/>
          <a:ext cx="7369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2" name="Equation" r:id="rId5" imgW="63398400" imgH="10972800" progId="Equation.DSMT4">
                  <p:embed/>
                </p:oleObj>
              </mc:Choice>
              <mc:Fallback>
                <p:oleObj name="Equation" r:id="rId5" imgW="63398400" imgH="10972800" progId="Equation.DSMT4">
                  <p:embed/>
                  <p:pic>
                    <p:nvPicPr>
                      <p:cNvPr id="0" name="Изображение 214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076700"/>
                        <a:ext cx="73691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336323" y="4077072"/>
            <a:ext cx="2539932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876255" y="4077072"/>
            <a:ext cx="1656185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72013" y="5732463"/>
          <a:ext cx="2624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3" name="Equation" r:id="rId7" imgW="22860000" imgH="6096000" progId="Equation.DSMT4">
                  <p:embed/>
                </p:oleObj>
              </mc:Choice>
              <mc:Fallback>
                <p:oleObj name="Equation" r:id="rId7" imgW="22860000" imgH="6096000" progId="Equation.DSMT4">
                  <p:embed/>
                  <p:pic>
                    <p:nvPicPr>
                      <p:cNvPr id="0" name="Изображение 214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732463"/>
                        <a:ext cx="2624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подстановки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14400" y="2471738"/>
          <a:ext cx="2552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4" name="Equation" r:id="rId1" imgW="21945600" imgH="10972800" progId="Equation.DSMT4">
                  <p:embed/>
                </p:oleObj>
              </mc:Choice>
              <mc:Fallback>
                <p:oleObj name="Equation" r:id="rId1" imgW="21945600" imgH="10972800" progId="Equation.DSMT4">
                  <p:embed/>
                  <p:pic>
                    <p:nvPicPr>
                      <p:cNvPr id="0" name="Изображение 215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71738"/>
                        <a:ext cx="2552700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06788" y="2401888"/>
          <a:ext cx="49609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5" name="Equation" r:id="rId3" imgW="42672000" imgH="12192000" progId="Equation.DSMT4">
                  <p:embed/>
                </p:oleObj>
              </mc:Choice>
              <mc:Fallback>
                <p:oleObj name="Equation" r:id="rId3" imgW="42672000" imgH="12192000" progId="Equation.DSMT4">
                  <p:embed/>
                  <p:pic>
                    <p:nvPicPr>
                      <p:cNvPr id="0" name="Изображение 215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401888"/>
                        <a:ext cx="49609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01675" y="4076700"/>
          <a:ext cx="74755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6" name="Equation" r:id="rId5" imgW="64312800" imgH="10972800" progId="Equation.DSMT4">
                  <p:embed/>
                </p:oleObj>
              </mc:Choice>
              <mc:Fallback>
                <p:oleObj name="Equation" r:id="rId5" imgW="64312800" imgH="10972800" progId="Equation.DSMT4">
                  <p:embed/>
                  <p:pic>
                    <p:nvPicPr>
                      <p:cNvPr id="0" name="Изображение 215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076700"/>
                        <a:ext cx="74755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336323" y="4077072"/>
            <a:ext cx="2539932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876255" y="4077072"/>
            <a:ext cx="1656185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54550" y="5732463"/>
          <a:ext cx="2659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7" name="Equation" r:id="rId7" imgW="23164800" imgH="6096000" progId="Equation.DSMT4">
                  <p:embed/>
                </p:oleObj>
              </mc:Choice>
              <mc:Fallback>
                <p:oleObj name="Equation" r:id="rId7" imgW="23164800" imgH="6096000" progId="Equation.DSMT4">
                  <p:embed/>
                  <p:pic>
                    <p:nvPicPr>
                      <p:cNvPr id="0" name="Изображение 215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732463"/>
                        <a:ext cx="2659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подстановки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985838" y="2471738"/>
          <a:ext cx="24098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8" name="Equation" r:id="rId1" imgW="20726400" imgH="10972800" progId="Equation.DSMT4">
                  <p:embed/>
                </p:oleObj>
              </mc:Choice>
              <mc:Fallback>
                <p:oleObj name="Equation" r:id="rId1" imgW="20726400" imgH="10972800" progId="Equation.DSMT4">
                  <p:embed/>
                  <p:pic>
                    <p:nvPicPr>
                      <p:cNvPr id="0" name="Изображение 216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471738"/>
                        <a:ext cx="2409825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84588" y="2401888"/>
          <a:ext cx="46053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9" name="Equation" r:id="rId3" imgW="39624000" imgH="12192000" progId="Equation.DSMT4">
                  <p:embed/>
                </p:oleObj>
              </mc:Choice>
              <mc:Fallback>
                <p:oleObj name="Equation" r:id="rId3" imgW="39624000" imgH="12192000" progId="Equation.DSMT4">
                  <p:embed/>
                  <p:pic>
                    <p:nvPicPr>
                      <p:cNvPr id="0" name="Изображение 216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401888"/>
                        <a:ext cx="46053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95313" y="3810000"/>
          <a:ext cx="76866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0" name="Equation" r:id="rId5" imgW="66141600" imgH="15240000" progId="Equation.DSMT4">
                  <p:embed/>
                </p:oleObj>
              </mc:Choice>
              <mc:Fallback>
                <p:oleObj name="Equation" r:id="rId5" imgW="66141600" imgH="15240000" progId="Equation.DSMT4">
                  <p:embed/>
                  <p:pic>
                    <p:nvPicPr>
                      <p:cNvPr id="0" name="Изображение 216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10000"/>
                        <a:ext cx="768667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970089" y="3861048"/>
            <a:ext cx="2539932" cy="18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545057" y="3861048"/>
            <a:ext cx="1771359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40225" y="5732463"/>
          <a:ext cx="3287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1" name="Equation" r:id="rId7" imgW="28651200" imgH="6096000" progId="Equation.DSMT4">
                  <p:embed/>
                </p:oleObj>
              </mc:Choice>
              <mc:Fallback>
                <p:oleObj name="Equation" r:id="rId7" imgW="28651200" imgH="6096000" progId="Equation.DSMT4">
                  <p:embed/>
                  <p:pic>
                    <p:nvPicPr>
                      <p:cNvPr id="0" name="Изображение 216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732463"/>
                        <a:ext cx="3287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65789" y="2717968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Equation" r:id="rId1" imgW="26212800" imgH="10972800" progId="Equation.DSMT4">
                  <p:embed/>
                </p:oleObj>
              </mc:Choice>
              <mc:Fallback>
                <p:oleObj name="Equation" r:id="rId1" imgW="26212800" imgH="10972800" progId="Equation.DSMT4">
                  <p:embed/>
                  <p:pic>
                    <p:nvPicPr>
                      <p:cNvPr id="0" name="Изображение 217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9" y="2717968"/>
                        <a:ext cx="3048000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55475" y="2648118"/>
          <a:ext cx="496855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Equation" r:id="rId3" imgW="46329600" imgH="12192000" progId="Equation.DSMT4">
                  <p:embed/>
                </p:oleObj>
              </mc:Choice>
              <mc:Fallback>
                <p:oleObj name="Equation" r:id="rId3" imgW="46329600" imgH="12192000" progId="Equation.DSMT4">
                  <p:embed/>
                  <p:pic>
                    <p:nvPicPr>
                      <p:cNvPr id="0" name="Изображение 217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475" y="2648118"/>
                        <a:ext cx="496855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63030" y="4220716"/>
          <a:ext cx="815709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Equation" r:id="rId5" imgW="71932800" imgH="10972800" progId="Equation.DSMT4">
                  <p:embed/>
                </p:oleObj>
              </mc:Choice>
              <mc:Fallback>
                <p:oleObj name="Equation" r:id="rId5" imgW="71932800" imgH="10972800" progId="Equation.DSMT4">
                  <p:embed/>
                  <p:pic>
                    <p:nvPicPr>
                      <p:cNvPr id="0" name="Изображение 217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30" y="4220716"/>
                        <a:ext cx="815709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283968" y="4221088"/>
            <a:ext cx="2471799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753146" y="4221088"/>
            <a:ext cx="1923310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287838" y="5732463"/>
          <a:ext cx="33924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Equation" r:id="rId7" imgW="29565600" imgH="6096000" progId="Equation.DSMT4">
                  <p:embed/>
                </p:oleObj>
              </mc:Choice>
              <mc:Fallback>
                <p:oleObj name="Equation" r:id="rId7" imgW="29565600" imgH="6096000" progId="Equation.DSMT4">
                  <p:embed/>
                  <p:pic>
                    <p:nvPicPr>
                      <p:cNvPr id="0" name="Изображение 217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732463"/>
                        <a:ext cx="33924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333438" y="153995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95536" y="4694765"/>
          <a:ext cx="63595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0" name="Equation" r:id="rId1" imgW="56083200" imgH="12192000" progId="Equation.DSMT4">
                  <p:embed/>
                </p:oleObj>
              </mc:Choice>
              <mc:Fallback>
                <p:oleObj name="Equation" r:id="rId1" imgW="56083200" imgH="121920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94765"/>
                        <a:ext cx="63595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33438" y="153995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88560" y="2044008"/>
          <a:ext cx="2835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1" name="Equation" r:id="rId3" imgW="24384000" imgH="10972800" progId="Equation.DSMT4">
                  <p:embed/>
                </p:oleObj>
              </mc:Choice>
              <mc:Fallback>
                <p:oleObj name="Equation" r:id="rId3" imgW="24384000" imgH="10972800" progId="Equation.DSMT4">
                  <p:embed/>
                  <p:pic>
                    <p:nvPicPr>
                      <p:cNvPr id="0" name="Изображение 218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60" y="2044008"/>
                        <a:ext cx="2835275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18226" y="1960380"/>
          <a:ext cx="544404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2" name="Equation" r:id="rId5" imgW="52120800" imgH="12192000" progId="Equation.DSMT4">
                  <p:embed/>
                </p:oleObj>
              </mc:Choice>
              <mc:Fallback>
                <p:oleObj name="Equation" r:id="rId5" imgW="52120800" imgH="12192000" progId="Equation.DSMT4">
                  <p:embed/>
                  <p:pic>
                    <p:nvPicPr>
                      <p:cNvPr id="0" name="Изображение 218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226" y="1960380"/>
                        <a:ext cx="5444046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99051" y="3429000"/>
          <a:ext cx="83645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3" name="Equation" r:id="rId7" imgW="73761600" imgH="10972800" progId="Equation.DSMT4">
                  <p:embed/>
                </p:oleObj>
              </mc:Choice>
              <mc:Fallback>
                <p:oleObj name="Equation" r:id="rId7" imgW="73761600" imgH="10972800" progId="Equation.DSMT4">
                  <p:embed/>
                  <p:pic>
                    <p:nvPicPr>
                      <p:cNvPr id="0" name="Изображение 218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51" y="3429000"/>
                        <a:ext cx="83645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148064" y="3459171"/>
            <a:ext cx="3528392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5076056" y="4755315"/>
            <a:ext cx="1995318" cy="1409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211960" y="5949280"/>
          <a:ext cx="3671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4" name="Equation" r:id="rId9" imgW="32004000" imgH="6096000" progId="Equation.DSMT4">
                  <p:embed/>
                </p:oleObj>
              </mc:Choice>
              <mc:Fallback>
                <p:oleObj name="Equation" r:id="rId9" imgW="32004000" imgH="6096000" progId="Equation.DSMT4">
                  <p:embed/>
                  <p:pic>
                    <p:nvPicPr>
                      <p:cNvPr id="0" name="Изображение 218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949280"/>
                        <a:ext cx="3671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19125" y="4770438"/>
          <a:ext cx="59102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8" name="Equation" r:id="rId1" imgW="52120800" imgH="10972800" progId="Equation.DSMT4">
                  <p:embed/>
                </p:oleObj>
              </mc:Choice>
              <mc:Fallback>
                <p:oleObj name="Equation" r:id="rId1" imgW="52120800" imgH="10972800" progId="Equation.DSMT4">
                  <p:embed/>
                  <p:pic>
                    <p:nvPicPr>
                      <p:cNvPr id="0" name="Изображение 219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4770438"/>
                        <a:ext cx="59102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33438" y="153995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552" y="2044700"/>
          <a:ext cx="296247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9" name="Equation" r:id="rId3" imgW="27432000" imgH="10972800" progId="Equation.DSMT4">
                  <p:embed/>
                </p:oleObj>
              </mc:Choice>
              <mc:Fallback>
                <p:oleObj name="Equation" r:id="rId3" imgW="27432000" imgH="10972800" progId="Equation.DSMT4">
                  <p:embed/>
                  <p:pic>
                    <p:nvPicPr>
                      <p:cNvPr id="0" name="Изображение 219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44700"/>
                        <a:ext cx="2962473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477534" y="1954596"/>
          <a:ext cx="52212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0" name="Equation" r:id="rId5" imgW="49987200" imgH="12192000" progId="Equation.DSMT4">
                  <p:embed/>
                </p:oleObj>
              </mc:Choice>
              <mc:Fallback>
                <p:oleObj name="Equation" r:id="rId5" imgW="49987200" imgH="12192000" progId="Equation.DSMT4">
                  <p:embed/>
                  <p:pic>
                    <p:nvPicPr>
                      <p:cNvPr id="0" name="Изображение 219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534" y="1954596"/>
                        <a:ext cx="52212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19113" y="3429000"/>
          <a:ext cx="8121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1" name="Equation" r:id="rId7" imgW="71628000" imgH="10972800" progId="Equation.DSMT4">
                  <p:embed/>
                </p:oleObj>
              </mc:Choice>
              <mc:Fallback>
                <p:oleObj name="Equation" r:id="rId7" imgW="71628000" imgH="10972800" progId="Equation.DSMT4">
                  <p:embed/>
                  <p:pic>
                    <p:nvPicPr>
                      <p:cNvPr id="0" name="Изображение 219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429000"/>
                        <a:ext cx="8121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436096" y="3469503"/>
            <a:ext cx="3240360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625880" y="4755315"/>
            <a:ext cx="1995318" cy="1409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333875" y="5949950"/>
          <a:ext cx="342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2" name="Equation" r:id="rId9" imgW="29870400" imgH="6096000" progId="Equation.DSMT4">
                  <p:embed/>
                </p:oleObj>
              </mc:Choice>
              <mc:Fallback>
                <p:oleObj name="Equation" r:id="rId9" imgW="29870400" imgH="6096000" progId="Equation.DSMT4">
                  <p:embed/>
                  <p:pic>
                    <p:nvPicPr>
                      <p:cNvPr id="0" name="Изображение 219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949950"/>
                        <a:ext cx="342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39470" y="4694765"/>
          <a:ext cx="65325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2" name="Equation" r:id="rId1" imgW="57607200" imgH="12192000" progId="Equation.DSMT4">
                  <p:embed/>
                </p:oleObj>
              </mc:Choice>
              <mc:Fallback>
                <p:oleObj name="Equation" r:id="rId1" imgW="57607200" imgH="12192000" progId="Equation.DSMT4">
                  <p:embed/>
                  <p:pic>
                    <p:nvPicPr>
                      <p:cNvPr id="0" name="Изображение 220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70" y="4694765"/>
                        <a:ext cx="65325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систему уравнен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333438" y="1539952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552" y="2044008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3" name="Equation" r:id="rId3" imgW="26212800" imgH="10972800" progId="Equation.DSMT4">
                  <p:embed/>
                </p:oleObj>
              </mc:Choice>
              <mc:Fallback>
                <p:oleObj name="Equation" r:id="rId3" imgW="26212800" imgH="10972800" progId="Equation.DSMT4">
                  <p:embed/>
                  <p:pic>
                    <p:nvPicPr>
                      <p:cNvPr id="0" name="Изображение 220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44008"/>
                        <a:ext cx="3048000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09963" y="1954213"/>
          <a:ext cx="51577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4" name="Equation" r:id="rId5" imgW="49377600" imgH="12192000" progId="Equation.DSMT4">
                  <p:embed/>
                </p:oleObj>
              </mc:Choice>
              <mc:Fallback>
                <p:oleObj name="Equation" r:id="rId5" imgW="49377600" imgH="12192000" progId="Equation.DSMT4">
                  <p:embed/>
                  <p:pic>
                    <p:nvPicPr>
                      <p:cNvPr id="0" name="Изображение 220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954213"/>
                        <a:ext cx="51577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63550" y="3429000"/>
          <a:ext cx="82121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5" name="Equation" r:id="rId7" imgW="76504800" imgH="10972800" progId="Equation.DSMT4">
                  <p:embed/>
                </p:oleObj>
              </mc:Choice>
              <mc:Fallback>
                <p:oleObj name="Equation" r:id="rId7" imgW="76504800" imgH="10972800" progId="Equation.DSMT4">
                  <p:embed/>
                  <p:pic>
                    <p:nvPicPr>
                      <p:cNvPr id="0" name="Изображение 220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429000"/>
                        <a:ext cx="82121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197795" y="3459171"/>
            <a:ext cx="3497416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5076056" y="4740511"/>
            <a:ext cx="1995318" cy="14099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106863" y="5949950"/>
          <a:ext cx="388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6" name="Equation" r:id="rId9" imgW="33832800" imgH="6096000" progId="Equation.DSMT4">
                  <p:embed/>
                </p:oleObj>
              </mc:Choice>
              <mc:Fallback>
                <p:oleObj name="Equation" r:id="rId9" imgW="33832800" imgH="6096000" progId="Equation.DSMT4">
                  <p:embed/>
                  <p:pic>
                    <p:nvPicPr>
                      <p:cNvPr id="0" name="Изображение 220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5949950"/>
                        <a:ext cx="3883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132" y="1205872"/>
            <a:ext cx="19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1"/>
              </a:rPr>
              <a:t>Фон презентации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5992650"/>
            <a:ext cx="2254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2"/>
              </a:rPr>
              <a:t>Материалы к урокам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655370"/>
            <a:ext cx="246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hlinkClick r:id="rId3"/>
              </a:rPr>
              <a:t>Учительница с  указкой</a:t>
            </a:r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000" y="635000"/>
            <a:ext cx="6350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ru-RU" smtClean="0">
                <a:hlinkClick r:id="rId1"/>
              </a:rPr>
              <a:t>Скачано с </a:t>
            </a:r>
            <a:r>
              <a:rPr lang="en-US" smtClean="0">
                <a:hlinkClick r:id="rId1"/>
              </a:rPr>
              <a:t>www.znanio.ru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1412776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8692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63960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hlinkClick r:id="rId1" action="ppaction://hlinksldjump"/>
          </p:cNvPr>
          <p:cNvGraphicFramePr>
            <a:graphicFrameLocks noChangeAspect="1"/>
          </p:cNvGraphicFramePr>
          <p:nvPr/>
        </p:nvGraphicFramePr>
        <p:xfrm>
          <a:off x="1514475" y="2459038"/>
          <a:ext cx="208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2" imgW="17373600" imgH="10972800" progId="Equation.DSMT4">
                  <p:embed/>
                </p:oleObj>
              </mc:Choice>
              <mc:Fallback>
                <p:oleObj name="Equation" r:id="rId2" imgW="17373600" imgH="10972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459038"/>
                        <a:ext cx="208280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5491163" y="2452688"/>
          <a:ext cx="21193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Equation" r:id="rId5" imgW="17678400" imgH="10972800" progId="Equation.DSMT4">
                  <p:embed/>
                </p:oleObj>
              </mc:Choice>
              <mc:Fallback>
                <p:oleObj name="Equation" r:id="rId5" imgW="17678400" imgH="10972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452688"/>
                        <a:ext cx="2119312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259632" y="4422787"/>
            <a:ext cx="6696744" cy="1537919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оверки правильности решения нажмите на систему уравнений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Управляющая кнопка: далее 7">
            <a:hlinkClick r:id="rId7" action="ppaction://hlinksldjump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60848"/>
            <a:ext cx="4473122" cy="443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5576" y="1280916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691188" y="1871663"/>
          <a:ext cx="2082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0" name="Equation" r:id="rId2" imgW="17373600" imgH="10972800" progId="Equation.DSMT4">
                  <p:embed/>
                </p:oleObj>
              </mc:Choice>
              <mc:Fallback>
                <p:oleObj name="Equation" r:id="rId2" imgW="17373600" imgH="10972800" progId="Equation.DSMT4">
                  <p:embed/>
                  <p:pic>
                    <p:nvPicPr>
                      <p:cNvPr id="0" name="Изображение 2099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1188" y="1871663"/>
                        <a:ext cx="208280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486400" y="3141663"/>
          <a:ext cx="2484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1" name="Equation" r:id="rId4" imgW="21640800" imgH="4876800" progId="Equation.DSMT4">
                  <p:embed/>
                </p:oleObj>
              </mc:Choice>
              <mc:Fallback>
                <p:oleObj name="Equation" r:id="rId4" imgW="21640800" imgH="4876800" progId="Equation.DSMT4">
                  <p:embed/>
                  <p:pic>
                    <p:nvPicPr>
                      <p:cNvPr id="0" name="Изображение 209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41663"/>
                        <a:ext cx="2484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 flipH="1" flipV="1">
            <a:off x="1115616" y="2452215"/>
            <a:ext cx="4032448" cy="2128914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40508">
            <a:off x="1190677" y="2371911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975350" y="4748213"/>
          <a:ext cx="1504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2" name="Equation" r:id="rId6" imgW="13106400" imgH="4876800" progId="Equation.DSMT4">
                  <p:embed/>
                </p:oleObj>
              </mc:Choice>
              <mc:Fallback>
                <p:oleObj name="Equation" r:id="rId6" imgW="13106400" imgH="4876800" progId="Equation.DSMT4">
                  <p:embed/>
                  <p:pic>
                    <p:nvPicPr>
                      <p:cNvPr id="0" name="Изображение 209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748213"/>
                        <a:ext cx="15049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 flipH="1">
            <a:off x="611560" y="1988840"/>
            <a:ext cx="4032448" cy="4032448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18993698">
            <a:off x="411185" y="5014429"/>
            <a:ext cx="134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806700" y="5735638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3" name="Equation" r:id="rId8" imgW="22250400" imgH="6096000" progId="Equation.DSMT4">
                  <p:embed/>
                </p:oleObj>
              </mc:Choice>
              <mc:Fallback>
                <p:oleObj name="Equation" r:id="rId8" imgW="22250400" imgH="6096000" progId="Equation.DSMT4">
                  <p:embed/>
                  <p:pic>
                    <p:nvPicPr>
                      <p:cNvPr id="0" name="Изображение 209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735638"/>
                        <a:ext cx="25527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правляющая кнопка: возврат 17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-8692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363960" y="2452215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280916"/>
            <a:ext cx="6387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60848"/>
            <a:ext cx="4473122" cy="443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673725" y="1871663"/>
          <a:ext cx="21193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3" name="Equation" r:id="rId2" imgW="17678400" imgH="10972800" progId="Equation.DSMT4">
                  <p:embed/>
                </p:oleObj>
              </mc:Choice>
              <mc:Fallback>
                <p:oleObj name="Equation" r:id="rId2" imgW="17678400" imgH="10972800" progId="Equation.DSMT4">
                  <p:embed/>
                  <p:pic>
                    <p:nvPicPr>
                      <p:cNvPr id="0" name="Изображение 2110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73725" y="1871663"/>
                        <a:ext cx="2119313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818188" y="3141663"/>
          <a:ext cx="1819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4" name="Equation" r:id="rId4" imgW="15849600" imgH="4876800" progId="Equation.DSMT4">
                  <p:embed/>
                </p:oleObj>
              </mc:Choice>
              <mc:Fallback>
                <p:oleObj name="Equation" r:id="rId4" imgW="15849600" imgH="4876800" progId="Equation.DSMT4">
                  <p:embed/>
                  <p:pic>
                    <p:nvPicPr>
                      <p:cNvPr id="0" name="Изображение 21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141663"/>
                        <a:ext cx="1819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 flipH="1" flipV="1">
            <a:off x="2123728" y="1542527"/>
            <a:ext cx="2448272" cy="4848068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3718724">
            <a:off x="1632926" y="2221383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521325" y="4748213"/>
          <a:ext cx="2414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5" name="Equation" r:id="rId6" imgW="21031200" imgH="4876800" progId="Equation.DSMT4">
                  <p:embed/>
                </p:oleObj>
              </mc:Choice>
              <mc:Fallback>
                <p:oleObj name="Equation" r:id="rId6" imgW="21031200" imgH="4876800" progId="Equation.DSMT4">
                  <p:embed/>
                  <p:pic>
                    <p:nvPicPr>
                      <p:cNvPr id="0" name="Изображение 21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748213"/>
                        <a:ext cx="2414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 flipH="1">
            <a:off x="251520" y="2564904"/>
            <a:ext cx="4761154" cy="2448272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19939535">
            <a:off x="3495109" y="2473410"/>
            <a:ext cx="1495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76113" y="5734379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6" name="Equation" r:id="rId8" imgW="22250400" imgH="6096000" progId="Equation.DSMT4">
                  <p:embed/>
                </p:oleObj>
              </mc:Choice>
              <mc:Fallback>
                <p:oleObj name="Equation" r:id="rId8" imgW="22250400" imgH="6096000" progId="Equation.DSMT4">
                  <p:embed/>
                  <p:pic>
                    <p:nvPicPr>
                      <p:cNvPr id="0" name="Изображение 21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113" y="5734379"/>
                        <a:ext cx="25527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Управляющая кнопка: возврат 17">
            <a:hlinkClick r:id="" action="ppaction://hlinkshowjump?jump=lastslideviewed" highlightClick="1"/>
          </p:cNvPr>
          <p:cNvSpPr/>
          <p:nvPr/>
        </p:nvSpPr>
        <p:spPr>
          <a:xfrm>
            <a:off x="8054263" y="6171482"/>
            <a:ext cx="768252" cy="438226"/>
          </a:xfrm>
          <a:prstGeom prst="actionButtonRetur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ая выноска 14"/>
          <p:cNvSpPr/>
          <p:nvPr/>
        </p:nvSpPr>
        <p:spPr>
          <a:xfrm>
            <a:off x="539552" y="5093108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им из распространённых способов решения систем уравнений является </a:t>
            </a:r>
            <a:endParaRPr lang="ru-RU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 подстановки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ая выноска 13"/>
          <p:cNvSpPr/>
          <p:nvPr/>
        </p:nvSpPr>
        <p:spPr>
          <a:xfrm>
            <a:off x="539552" y="3526413"/>
            <a:ext cx="7200800" cy="148676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решении системы уравнений с помощью преобразований её заменяют более простой равносильной системой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67416" y="623327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1918823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уравнений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двумя переменными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меют одни и те же решения </a:t>
            </a:r>
            <a:endParaRPr lang="ru-RU" sz="28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ли не имеют решений,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ываются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вносильными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ttps://media.baamboozle.com/uploads/images/441113/1628332827_163257.pn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7744" y="1223389"/>
            <a:ext cx="4442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м систему уравнений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Управляющая кнопка: далее 3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39552" y="2132856"/>
          <a:ext cx="252253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0" name="Equation" r:id="rId1" imgW="21031200" imgH="10972800" progId="Equation.DSMT4">
                  <p:embed/>
                </p:oleObj>
              </mc:Choice>
              <mc:Fallback>
                <p:oleObj name="Equation" r:id="rId1" imgW="21031200" imgH="10972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2522537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699792" y="2204864"/>
          <a:ext cx="5976664" cy="50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1" name="Equation" r:id="rId3" imgW="54559200" imgH="4267200" progId="Equation.DSMT4">
                  <p:embed/>
                </p:oleObj>
              </mc:Choice>
              <mc:Fallback>
                <p:oleObj name="Equation" r:id="rId3" imgW="54559200" imgH="42672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04864"/>
                        <a:ext cx="5976664" cy="509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693715" y="2636912"/>
          <a:ext cx="1819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2" name="Equation" r:id="rId5" imgW="660400" imgH="203200" progId="Equation.DSMT4">
                  <p:embed/>
                </p:oleObj>
              </mc:Choice>
              <mc:Fallback>
                <p:oleObj name="Equation" r:id="rId5" imgW="660400" imgH="203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715" y="2636912"/>
                        <a:ext cx="1819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292080" y="3140968"/>
          <a:ext cx="384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3" name="Equation" r:id="rId7" imgW="3352800" imgH="4876800" progId="Equation.DSMT4">
                  <p:embed/>
                </p:oleObj>
              </mc:Choice>
              <mc:Fallback>
                <p:oleObj name="Equation" r:id="rId7" imgW="3352800" imgH="4876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140968"/>
                        <a:ext cx="384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609725" y="3644900"/>
          <a:ext cx="7043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4" name="Equation" r:id="rId9" imgW="64312800" imgH="3962400" progId="Equation.DSMT4">
                  <p:embed/>
                </p:oleObj>
              </mc:Choice>
              <mc:Fallback>
                <p:oleObj name="Equation" r:id="rId9" imgW="64312800" imgH="3962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644900"/>
                        <a:ext cx="7043738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80348" y="3933056"/>
          <a:ext cx="36925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5" name="Equation" r:id="rId11" imgW="30784800" imgH="12801600" progId="Equation.DSMT4">
                  <p:embed/>
                </p:oleObj>
              </mc:Choice>
              <mc:Fallback>
                <p:oleObj name="Equation" r:id="rId11" imgW="30784800" imgH="12801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48" y="3933056"/>
                        <a:ext cx="369252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384908" y="4833466"/>
          <a:ext cx="37052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6" name="Equation" r:id="rId13" imgW="33832800" imgH="4267200" progId="Equation.DSMT4">
                  <p:embed/>
                </p:oleObj>
              </mc:Choice>
              <mc:Fallback>
                <p:oleObj name="Equation" r:id="rId13" imgW="33832800" imgH="42672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908" y="4833466"/>
                        <a:ext cx="3705225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88479" y="5372744"/>
          <a:ext cx="909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7" name="Equation" r:id="rId15" imgW="7924800" imgH="4267200" progId="Equation.DSMT4">
                  <p:embed/>
                </p:oleObj>
              </mc:Choice>
              <mc:Fallback>
                <p:oleObj name="Equation" r:id="rId15" imgW="7924800" imgH="42672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9" y="5372744"/>
                        <a:ext cx="909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403648" y="5301208"/>
          <a:ext cx="72421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8" name="Equation" r:id="rId17" imgW="66141600" imgH="6096000" progId="Equation.DSMT4">
                  <p:embed/>
                </p:oleObj>
              </mc:Choice>
              <mc:Fallback>
                <p:oleObj name="Equation" r:id="rId17" imgW="66141600" imgH="6096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01208"/>
                        <a:ext cx="7242175" cy="728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67544" y="5913965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9" name="Equation" r:id="rId19" imgW="22250400" imgH="4876800" progId="Equation.DSMT4">
                  <p:embed/>
                </p:oleObj>
              </mc:Choice>
              <mc:Fallback>
                <p:oleObj name="Equation" r:id="rId19" imgW="22250400" imgH="48768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913965"/>
                        <a:ext cx="255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4499992" y="5896424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0" name="Equation" r:id="rId21" imgW="926465" imgH="254000" progId="Equation.DSMT4">
                  <p:embed/>
                </p:oleObj>
              </mc:Choice>
              <mc:Fallback>
                <p:oleObj name="Equation" r:id="rId21" imgW="926465" imgH="254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96424"/>
                        <a:ext cx="2552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1280916"/>
            <a:ext cx="805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им. Решим графически систему уравнений: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s://img.go-homework.com/img/algebra/on-a-coordinate-grid-what-is-the-distance-from-c5-8-to-d5-1.tif"/>
          <p:cNvPicPr>
            <a:picLocks noChangeAspect="1" noChangeArrowheads="1"/>
          </p:cNvPicPr>
          <p:nvPr/>
        </p:nvPicPr>
        <p:blipFill rotWithShape="1">
          <a:blip r:embed="rId1" cstate="email"/>
          <a:srcRect l="3253" b="4203"/>
          <a:stretch>
            <a:fillRect/>
          </a:stretch>
        </p:blipFill>
        <p:spPr bwMode="auto">
          <a:xfrm>
            <a:off x="539552" y="2060848"/>
            <a:ext cx="4473122" cy="443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473700" y="1871663"/>
          <a:ext cx="25209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6" name="Equation" r:id="rId2" imgW="21031200" imgH="10972800" progId="Equation.DSMT4">
                  <p:embed/>
                </p:oleObj>
              </mc:Choice>
              <mc:Fallback>
                <p:oleObj name="Equation" r:id="rId2" imgW="21031200" imgH="10972800" progId="Equation.DSMT4">
                  <p:embed/>
                  <p:pic>
                    <p:nvPicPr>
                      <p:cNvPr id="0" name="Изображение 2120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3700" y="1871663"/>
                        <a:ext cx="2520950" cy="131445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818188" y="3141663"/>
          <a:ext cx="1819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7" name="Equation" r:id="rId4" imgW="15849600" imgH="4876800" progId="Equation.DSMT4">
                  <p:embed/>
                </p:oleObj>
              </mc:Choice>
              <mc:Fallback>
                <p:oleObj name="Equation" r:id="rId4" imgW="15849600" imgH="4876800" progId="Equation.DSMT4">
                  <p:embed/>
                  <p:pic>
                    <p:nvPicPr>
                      <p:cNvPr id="0" name="Изображение 212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141663"/>
                        <a:ext cx="18192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 flipH="1" flipV="1">
            <a:off x="2123728" y="1542527"/>
            <a:ext cx="2448272" cy="4848068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3718724">
            <a:off x="1632926" y="2221383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5464265" y="3709875"/>
          <a:ext cx="2520281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5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521325" y="4748213"/>
          <a:ext cx="2414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8" name="Equation" r:id="rId6" imgW="21031200" imgH="4876800" progId="Equation.DSMT4">
                  <p:embed/>
                </p:oleObj>
              </mc:Choice>
              <mc:Fallback>
                <p:oleObj name="Equation" r:id="rId6" imgW="21031200" imgH="4876800" progId="Equation.DSMT4">
                  <p:embed/>
                  <p:pic>
                    <p:nvPicPr>
                      <p:cNvPr id="0" name="Изображение 212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748213"/>
                        <a:ext cx="2414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5436097" y="5318791"/>
          <a:ext cx="2520280" cy="1091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844"/>
                <a:gridCol w="955718"/>
                <a:gridCol w="955718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7300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ru-RU" sz="2800" b="1" i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endParaRPr lang="ru-RU" sz="2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8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8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 flipH="1">
            <a:off x="1187624" y="1916832"/>
            <a:ext cx="3055446" cy="4473763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18221944">
            <a:off x="3059282" y="2473409"/>
            <a:ext cx="1880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 –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=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76113" y="5734379"/>
          <a:ext cx="255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9" name="Equation" r:id="rId8" imgW="22250400" imgH="6096000" progId="Equation.DSMT4">
                  <p:embed/>
                </p:oleObj>
              </mc:Choice>
              <mc:Fallback>
                <p:oleObj name="Equation" r:id="rId8" imgW="22250400" imgH="6096000" progId="Equation.DSMT4">
                  <p:embed/>
                  <p:pic>
                    <p:nvPicPr>
                      <p:cNvPr id="0" name="Изображение 212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113" y="5734379"/>
                        <a:ext cx="25527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Управляющая кнопка: далее 22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ая выноска 13"/>
          <p:cNvSpPr/>
          <p:nvPr/>
        </p:nvSpPr>
        <p:spPr>
          <a:xfrm>
            <a:off x="539552" y="2564904"/>
            <a:ext cx="7200800" cy="3960439"/>
          </a:xfrm>
          <a:prstGeom prst="wedgeRectCallout">
            <a:avLst>
              <a:gd name="adj1" fmla="val 33678"/>
              <a:gd name="adj2" fmla="val -80085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выражают из какого-нибудь уравнения системы одну переменную через другую; </a:t>
            </a:r>
            <a:b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подставляют в другое уравнение системы вместо этой переменной полученное выражение; </a:t>
            </a:r>
            <a:b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решают получившееся уравнение с одной переменной; </a:t>
            </a:r>
            <a:b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находят соответствующее значение второй переменной. </a:t>
            </a:r>
            <a:endParaRPr lang="ru-RU" sz="2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Управляющая кнопка: сведения 6">
            <a:hlinkClick r:id="" action="ppaction://noaction" highlightClick="1"/>
          </p:cNvPr>
          <p:cNvSpPr/>
          <p:nvPr/>
        </p:nvSpPr>
        <p:spPr>
          <a:xfrm>
            <a:off x="8178280" y="692696"/>
            <a:ext cx="682376" cy="648072"/>
          </a:xfrm>
          <a:prstGeom prst="actionButtonInformati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ая выноска 8"/>
          <p:cNvSpPr/>
          <p:nvPr/>
        </p:nvSpPr>
        <p:spPr>
          <a:xfrm>
            <a:off x="539552" y="1510177"/>
            <a:ext cx="7200800" cy="910711"/>
          </a:xfrm>
          <a:prstGeom prst="wedgeRectCallout">
            <a:avLst>
              <a:gd name="adj1" fmla="val 37284"/>
              <a:gd name="adj2" fmla="val -106116"/>
            </a:avLst>
          </a:prstGeom>
          <a:solidFill>
            <a:schemeClr val="bg1"/>
          </a:solidFill>
          <a:ln w="508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системы уравнений </a:t>
            </a:r>
            <a:r>
              <a:rPr lang="ru-RU" sz="28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подстановки:</a:t>
            </a:r>
            <a:endParaRPr lang="ru-RU" sz="26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ttps://media.baamboozle.com/uploads/images/441113/1628332827_163257.png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48"/>
          <a:stretch>
            <a:fillRect/>
          </a:stretch>
        </p:blipFill>
        <p:spPr bwMode="auto">
          <a:xfrm>
            <a:off x="5940152" y="1200847"/>
            <a:ext cx="3057933" cy="563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3030" y="1268760"/>
            <a:ext cx="83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Решите методом подстановки 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5293" y="110092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-31824" y="2132856"/>
            <a:ext cx="837828" cy="504056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Управляющая кнопка: далее 29">
            <a:hlinkClick r:id="" action="ppaction://hlinkshowjump?jump=nextslide" highlightClick="1"/>
          </p:cNvPr>
          <p:cNvSpPr/>
          <p:nvPr/>
        </p:nvSpPr>
        <p:spPr>
          <a:xfrm>
            <a:off x="8081540" y="6218765"/>
            <a:ext cx="768252" cy="384359"/>
          </a:xfrm>
          <a:prstGeom prst="actionButtonForwardNex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64384" y="2471146"/>
          <a:ext cx="2657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1" name="Equation" r:id="rId1" imgW="22860000" imgH="10972800" progId="Equation.DSMT4">
                  <p:embed/>
                </p:oleObj>
              </mc:Choice>
              <mc:Fallback>
                <p:oleObj name="Equation" r:id="rId1" imgW="22860000" imgH="10972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84" y="2471146"/>
                        <a:ext cx="2657475" cy="1371600"/>
                      </a:xfrm>
                      <a:prstGeom prst="rect">
                        <a:avLst/>
                      </a:prstGeom>
                      <a:solidFill>
                        <a:srgbClr val="E1EB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44047" y="2401569"/>
          <a:ext cx="4889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2" name="Equation" r:id="rId3" imgW="42062400" imgH="12192000" progId="Equation.DSMT4">
                  <p:embed/>
                </p:oleObj>
              </mc:Choice>
              <mc:Fallback>
                <p:oleObj name="Equation" r:id="rId3" imgW="42062400" imgH="12192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47" y="2401569"/>
                        <a:ext cx="48895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3568" y="4077072"/>
          <a:ext cx="75104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3" name="Equation" r:id="rId5" imgW="64617600" imgH="10972800" progId="Equation.DSMT4">
                  <p:embed/>
                </p:oleObj>
              </mc:Choice>
              <mc:Fallback>
                <p:oleObj name="Equation" r:id="rId5" imgW="64617600" imgH="10972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75104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404456" y="4077072"/>
            <a:ext cx="2471799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876255" y="4077072"/>
            <a:ext cx="1656185" cy="129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602759" y="5733256"/>
          <a:ext cx="2763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Equation" r:id="rId7" imgW="24079200" imgH="6096000" progId="Equation.DSMT4">
                  <p:embed/>
                </p:oleObj>
              </mc:Choice>
              <mc:Fallback>
                <p:oleObj name="Equation" r:id="rId7" imgW="24079200" imgH="609600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759" y="5733256"/>
                        <a:ext cx="2763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3</Words>
  <Application>WPS Presentation</Application>
  <PresentationFormat>Экран (4:3)</PresentationFormat>
  <Paragraphs>172</Paragraphs>
  <Slides>18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0</vt:i4>
      </vt:variant>
      <vt:variant>
        <vt:lpstr>幻灯片标题</vt:lpstr>
      </vt:variant>
      <vt:variant>
        <vt:i4>18</vt:i4>
      </vt:variant>
    </vt:vector>
  </HeadingPairs>
  <TitlesOfParts>
    <vt:vector size="86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Тема Offic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Людмила Мороз</cp:lastModifiedBy>
  <cp:revision>687</cp:revision>
  <dcterms:created xsi:type="dcterms:W3CDTF">2023-03-27T04:11:00Z</dcterms:created>
  <dcterms:modified xsi:type="dcterms:W3CDTF">2024-11-02T14:3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27CBA4B2BD5475C9D54DDE3AFBB1BD1_12</vt:lpwstr>
  </property>
  <property fmtid="{D5CDD505-2E9C-101B-9397-08002B2CF9AE}" pid="3" name="KSOProductBuildVer">
    <vt:lpwstr>1049-12.2.0.18607</vt:lpwstr>
  </property>
</Properties>
</file>